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566A" w:rsidRDefault="00E8560F" w:rsidP="00E8566A">
      <w:pPr>
        <w:spacing w:line="360" w:lineRule="auto"/>
        <w:ind w:left="360"/>
        <w:jc w:val="center"/>
        <w:rPr>
          <w:b/>
        </w:rPr>
      </w:pPr>
      <w:bookmarkStart w:id="0" w:name="_GoBack"/>
      <w:bookmarkEnd w:id="0"/>
      <w:r>
        <w:rPr>
          <w:b/>
        </w:rPr>
        <w:t xml:space="preserve">BÀI 13. TRƯỜNG HỢP BẰNG NHAU THỨ HAI CỦA TAM GIÁC </w:t>
      </w:r>
    </w:p>
    <w:p w:rsidR="00F92AF2" w:rsidRDefault="00E8560F" w:rsidP="00E8566A">
      <w:pPr>
        <w:spacing w:line="360" w:lineRule="auto"/>
        <w:ind w:left="360"/>
        <w:jc w:val="center"/>
        <w:rPr>
          <w:b/>
        </w:rPr>
      </w:pPr>
      <w:r>
        <w:rPr>
          <w:b/>
        </w:rPr>
        <w:t>CẠNH – GÓC – CẠNH</w:t>
      </w:r>
      <w:r w:rsidR="00E8566A">
        <w:rPr>
          <w:b/>
        </w:rPr>
        <w:t xml:space="preserve"> (c – g - c)</w:t>
      </w:r>
    </w:p>
    <w:p w:rsidR="00E8560F" w:rsidRPr="00953B2D" w:rsidRDefault="00E8560F" w:rsidP="00953B2D">
      <w:pPr>
        <w:pStyle w:val="ListParagraph"/>
        <w:numPr>
          <w:ilvl w:val="0"/>
          <w:numId w:val="37"/>
        </w:numPr>
        <w:spacing w:line="360" w:lineRule="auto"/>
        <w:rPr>
          <w:b/>
        </w:rPr>
      </w:pPr>
      <w:r w:rsidRPr="00953B2D">
        <w:rPr>
          <w:b/>
        </w:rPr>
        <w:t xml:space="preserve">Kiến thức cần nhớ </w:t>
      </w:r>
    </w:p>
    <w:p w:rsidR="00953B2D" w:rsidRDefault="00953B2D" w:rsidP="00953B2D">
      <w:pPr>
        <w:pStyle w:val="ListParagraph"/>
        <w:spacing w:line="360" w:lineRule="auto"/>
        <w:ind w:left="1080"/>
      </w:pPr>
      <w:r>
        <w:t xml:space="preserve">Nếu hai cạnh và góc xen giữa của tam giác này bằng hai cạnh và góc xen gữa của tam giác kia thì hai tam giác bằng nhau. </w:t>
      </w:r>
    </w:p>
    <w:p w:rsidR="00E8560F" w:rsidRPr="00953B2D" w:rsidRDefault="001B6188" w:rsidP="00953B2D">
      <w:pPr>
        <w:pStyle w:val="ListParagraph"/>
        <w:numPr>
          <w:ilvl w:val="0"/>
          <w:numId w:val="37"/>
        </w:numPr>
        <w:spacing w:line="360" w:lineRule="auto"/>
        <w:rPr>
          <w:b/>
        </w:rPr>
      </w:pPr>
      <w:r w:rsidRPr="00953B2D">
        <w:rPr>
          <w:b/>
        </w:rPr>
        <w:t xml:space="preserve">Bài tập áp dụng </w:t>
      </w:r>
    </w:p>
    <w:p w:rsidR="001B6188" w:rsidRDefault="001B6188" w:rsidP="00953B2D">
      <w:pPr>
        <w:spacing w:line="360" w:lineRule="auto"/>
        <w:ind w:left="360"/>
      </w:pPr>
      <w:r w:rsidRPr="007D50B9">
        <w:rPr>
          <w:b/>
        </w:rPr>
        <w:t>Bài 1.</w:t>
      </w:r>
      <w:r>
        <w:t xml:space="preserve"> </w:t>
      </w:r>
      <w:r w:rsidR="00D73BF5">
        <w:t xml:space="preserve">Cho </w:t>
      </w:r>
      <w:r w:rsidR="00D73BF5" w:rsidRPr="00D73BF5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4.4pt" o:ole="">
            <v:imagedata r:id="rId8" o:title=""/>
          </v:shape>
          <o:OLEObject Type="Embed" ProgID="Equation.DSMT4" ShapeID="_x0000_i1025" DrawAspect="Content" ObjectID="_1665577148" r:id="rId9"/>
        </w:object>
      </w:r>
      <w:r w:rsidR="00D73BF5">
        <w:t xml:space="preserve">có AB = AC. Tia phân giác của góc </w:t>
      </w:r>
      <w:r w:rsidR="00D73BF5" w:rsidRPr="00D73BF5">
        <w:rPr>
          <w:position w:val="-4"/>
        </w:rPr>
        <w:object w:dxaOrig="240" w:dyaOrig="340">
          <v:shape id="_x0000_i1026" type="#_x0000_t75" style="width:12pt;height:17.4pt" o:ole="">
            <v:imagedata r:id="rId10" o:title=""/>
          </v:shape>
          <o:OLEObject Type="Embed" ProgID="Equation.DSMT4" ShapeID="_x0000_i1026" DrawAspect="Content" ObjectID="_1665577149" r:id="rId11"/>
        </w:object>
      </w:r>
      <w:r w:rsidR="00D73BF5">
        <w:t xml:space="preserve"> cắt BC tại D. </w:t>
      </w:r>
    </w:p>
    <w:p w:rsidR="00D73BF5" w:rsidRDefault="00D73BF5" w:rsidP="00953B2D">
      <w:pPr>
        <w:pStyle w:val="ListParagraph"/>
        <w:numPr>
          <w:ilvl w:val="0"/>
          <w:numId w:val="38"/>
        </w:numPr>
        <w:spacing w:line="360" w:lineRule="auto"/>
      </w:pPr>
      <w:r>
        <w:t xml:space="preserve">Chứng minh </w:t>
      </w:r>
      <w:r w:rsidRPr="00D73BF5">
        <w:rPr>
          <w:position w:val="-6"/>
        </w:rPr>
        <w:object w:dxaOrig="1560" w:dyaOrig="279">
          <v:shape id="_x0000_i1027" type="#_x0000_t75" style="width:78pt;height:14.4pt" o:ole="">
            <v:imagedata r:id="rId12" o:title=""/>
          </v:shape>
          <o:OLEObject Type="Embed" ProgID="Equation.DSMT4" ShapeID="_x0000_i1027" DrawAspect="Content" ObjectID="_1665577150" r:id="rId13"/>
        </w:object>
      </w:r>
      <w:r>
        <w:t>.</w:t>
      </w:r>
    </w:p>
    <w:p w:rsidR="00D73BF5" w:rsidRDefault="00D73BF5" w:rsidP="00953B2D">
      <w:pPr>
        <w:pStyle w:val="ListParagraph"/>
        <w:numPr>
          <w:ilvl w:val="0"/>
          <w:numId w:val="38"/>
        </w:numPr>
        <w:spacing w:line="360" w:lineRule="auto"/>
      </w:pPr>
      <w:r>
        <w:t>Chứng minh</w:t>
      </w:r>
      <w:r w:rsidRPr="00D73BF5">
        <w:rPr>
          <w:position w:val="-6"/>
        </w:rPr>
        <w:object w:dxaOrig="1020" w:dyaOrig="279">
          <v:shape id="_x0000_i1028" type="#_x0000_t75" style="width:51pt;height:14.4pt" o:ole="">
            <v:imagedata r:id="rId14" o:title=""/>
          </v:shape>
          <o:OLEObject Type="Embed" ProgID="Equation.DSMT4" ShapeID="_x0000_i1028" DrawAspect="Content" ObjectID="_1665577151" r:id="rId15"/>
        </w:object>
      </w:r>
      <w:r>
        <w:t>.</w:t>
      </w:r>
    </w:p>
    <w:p w:rsidR="00D73BF5" w:rsidRDefault="00D73BF5" w:rsidP="00953B2D">
      <w:pPr>
        <w:pStyle w:val="ListParagraph"/>
        <w:numPr>
          <w:ilvl w:val="0"/>
          <w:numId w:val="38"/>
        </w:numPr>
        <w:spacing w:line="360" w:lineRule="auto"/>
      </w:pPr>
      <w:r>
        <w:t xml:space="preserve">Trên cạnh AB lấy điểm E, trên cạnh AC lấy điểm F sao cho BE = CF. </w:t>
      </w:r>
      <w:r w:rsidR="00A17A1D">
        <w:t>C</w:t>
      </w:r>
      <w:r>
        <w:t xml:space="preserve">hứng minh </w:t>
      </w:r>
      <w:r w:rsidR="00A17A1D">
        <w:t xml:space="preserve">AD là tia phân giác của góc </w:t>
      </w:r>
      <w:r w:rsidR="00A17A1D" w:rsidRPr="00A17A1D">
        <w:rPr>
          <w:position w:val="-4"/>
        </w:rPr>
        <w:object w:dxaOrig="580" w:dyaOrig="340">
          <v:shape id="_x0000_i1029" type="#_x0000_t75" style="width:29.4pt;height:17.4pt" o:ole="">
            <v:imagedata r:id="rId16" o:title=""/>
          </v:shape>
          <o:OLEObject Type="Embed" ProgID="Equation.DSMT4" ShapeID="_x0000_i1029" DrawAspect="Content" ObjectID="_1665577152" r:id="rId17"/>
        </w:object>
      </w:r>
      <w:r w:rsidR="00342BA4">
        <w:t>.</w:t>
      </w:r>
    </w:p>
    <w:p w:rsidR="00255B22" w:rsidRDefault="00A17A1D" w:rsidP="00953B2D">
      <w:pPr>
        <w:spacing w:line="360" w:lineRule="auto"/>
        <w:ind w:left="360"/>
      </w:pPr>
      <w:r w:rsidRPr="007D50B9">
        <w:rPr>
          <w:b/>
        </w:rPr>
        <w:t>Bài 2.</w:t>
      </w:r>
      <w:r>
        <w:t xml:space="preserve"> </w:t>
      </w:r>
      <w:r w:rsidR="00CC090A">
        <w:t xml:space="preserve">Cho </w:t>
      </w:r>
      <w:r w:rsidR="00CC090A" w:rsidRPr="00D73BF5">
        <w:rPr>
          <w:position w:val="-6"/>
        </w:rPr>
        <w:object w:dxaOrig="680" w:dyaOrig="279">
          <v:shape id="_x0000_i1030" type="#_x0000_t75" style="width:33.6pt;height:14.4pt" o:ole="">
            <v:imagedata r:id="rId8" o:title=""/>
          </v:shape>
          <o:OLEObject Type="Embed" ProgID="Equation.DSMT4" ShapeID="_x0000_i1030" DrawAspect="Content" ObjectID="_1665577153" r:id="rId18"/>
        </w:object>
      </w:r>
      <w:r w:rsidR="00255B22">
        <w:t>, trên nửa mặt phẳng bờ AC không chứa điểm B, lấy điểm D sao cho AD//BC và AD = BC. Chứng minh:</w:t>
      </w:r>
    </w:p>
    <w:p w:rsidR="00255B22" w:rsidRDefault="00255B22" w:rsidP="00953B2D">
      <w:pPr>
        <w:pStyle w:val="ListParagraph"/>
        <w:numPr>
          <w:ilvl w:val="0"/>
          <w:numId w:val="39"/>
        </w:numPr>
        <w:spacing w:line="360" w:lineRule="auto"/>
      </w:pPr>
      <w:r w:rsidRPr="00D73BF5">
        <w:rPr>
          <w:position w:val="-6"/>
        </w:rPr>
        <w:object w:dxaOrig="1560" w:dyaOrig="279">
          <v:shape id="_x0000_i1031" type="#_x0000_t75" style="width:78pt;height:14.4pt" o:ole="">
            <v:imagedata r:id="rId19" o:title=""/>
          </v:shape>
          <o:OLEObject Type="Embed" ProgID="Equation.DSMT4" ShapeID="_x0000_i1031" DrawAspect="Content" ObjectID="_1665577154" r:id="rId20"/>
        </w:object>
      </w:r>
      <w:r>
        <w:t>.</w:t>
      </w:r>
      <w:r>
        <w:tab/>
      </w:r>
      <w:r>
        <w:tab/>
      </w:r>
      <w:r>
        <w:tab/>
      </w:r>
      <w:r>
        <w:tab/>
        <w:t>b) AB // CD.</w:t>
      </w:r>
    </w:p>
    <w:p w:rsidR="00255B22" w:rsidRDefault="00255B22" w:rsidP="00953B2D">
      <w:pPr>
        <w:spacing w:line="360" w:lineRule="auto"/>
        <w:ind w:left="360"/>
      </w:pPr>
      <w:r w:rsidRPr="007D50B9">
        <w:rPr>
          <w:b/>
        </w:rPr>
        <w:t>Bài 3.</w:t>
      </w:r>
      <w:r>
        <w:t xml:space="preserve"> </w:t>
      </w:r>
      <w:r w:rsidR="006F7A44">
        <w:t xml:space="preserve">Cho </w:t>
      </w:r>
      <w:r w:rsidR="006F7A44" w:rsidRPr="00D73BF5">
        <w:rPr>
          <w:position w:val="-6"/>
        </w:rPr>
        <w:object w:dxaOrig="680" w:dyaOrig="279">
          <v:shape id="_x0000_i1032" type="#_x0000_t75" style="width:33.6pt;height:14.4pt" o:ole="">
            <v:imagedata r:id="rId8" o:title=""/>
          </v:shape>
          <o:OLEObject Type="Embed" ProgID="Equation.DSMT4" ShapeID="_x0000_i1032" DrawAspect="Content" ObjectID="_1665577155" r:id="rId21"/>
        </w:object>
      </w:r>
      <w:r w:rsidR="006F7A44">
        <w:t xml:space="preserve">vuông tại </w:t>
      </w:r>
      <w:r w:rsidR="00CD7EF6">
        <w:t xml:space="preserve">B. </w:t>
      </w:r>
      <w:r w:rsidR="00C35166">
        <w:t>Đ</w:t>
      </w:r>
      <w:r w:rsidR="00CD7EF6">
        <w:t xml:space="preserve">ường phân giác của góc A cắt cạnh BC tại D. </w:t>
      </w:r>
      <w:r w:rsidR="00C35166">
        <w:t>T</w:t>
      </w:r>
      <w:r w:rsidR="00CD7EF6">
        <w:t xml:space="preserve">rên tia </w:t>
      </w:r>
      <w:r w:rsidR="00C35166">
        <w:t>AC lấy điểm H sao cho AH = AB.</w:t>
      </w:r>
    </w:p>
    <w:p w:rsidR="00C35166" w:rsidRDefault="00C35166" w:rsidP="00953B2D">
      <w:pPr>
        <w:pStyle w:val="ListParagraph"/>
        <w:numPr>
          <w:ilvl w:val="0"/>
          <w:numId w:val="40"/>
        </w:numPr>
        <w:spacing w:line="360" w:lineRule="auto"/>
      </w:pPr>
      <w:r>
        <w:t xml:space="preserve">Chứng minh </w:t>
      </w:r>
      <w:r w:rsidRPr="00C35166">
        <w:rPr>
          <w:position w:val="-4"/>
        </w:rPr>
        <w:object w:dxaOrig="1579" w:dyaOrig="260">
          <v:shape id="_x0000_i1033" type="#_x0000_t75" style="width:78.6pt;height:12.6pt" o:ole="">
            <v:imagedata r:id="rId22" o:title=""/>
          </v:shape>
          <o:OLEObject Type="Embed" ProgID="Equation.DSMT4" ShapeID="_x0000_i1033" DrawAspect="Content" ObjectID="_1665577156" r:id="rId23"/>
        </w:object>
      </w:r>
      <w:r>
        <w:t>.</w:t>
      </w:r>
    </w:p>
    <w:p w:rsidR="00C35166" w:rsidRDefault="00C35166" w:rsidP="00953B2D">
      <w:pPr>
        <w:pStyle w:val="ListParagraph"/>
        <w:numPr>
          <w:ilvl w:val="0"/>
          <w:numId w:val="40"/>
        </w:numPr>
        <w:spacing w:line="360" w:lineRule="auto"/>
      </w:pPr>
      <w:r>
        <w:t xml:space="preserve">Chứng minh </w:t>
      </w:r>
      <w:r w:rsidRPr="00D73BF5">
        <w:rPr>
          <w:position w:val="-6"/>
        </w:rPr>
        <w:object w:dxaOrig="1060" w:dyaOrig="279">
          <v:shape id="_x0000_i1034" type="#_x0000_t75" style="width:53.4pt;height:14.4pt" o:ole="">
            <v:imagedata r:id="rId24" o:title=""/>
          </v:shape>
          <o:OLEObject Type="Embed" ProgID="Equation.DSMT4" ShapeID="_x0000_i1034" DrawAspect="Content" ObjectID="_1665577157" r:id="rId25"/>
        </w:object>
      </w:r>
      <w:r>
        <w:t>.</w:t>
      </w:r>
    </w:p>
    <w:p w:rsidR="00C35166" w:rsidRDefault="00C35166" w:rsidP="00953B2D">
      <w:pPr>
        <w:pStyle w:val="ListParagraph"/>
        <w:numPr>
          <w:ilvl w:val="0"/>
          <w:numId w:val="40"/>
        </w:numPr>
        <w:spacing w:line="360" w:lineRule="auto"/>
      </w:pPr>
      <w:r>
        <w:t>Trên t</w:t>
      </w:r>
      <w:r w:rsidR="006D47BF">
        <w:t xml:space="preserve">ia AB lấy điểm F sao cho AF = AC. Chứng minh </w:t>
      </w:r>
      <w:r w:rsidR="006D47BF" w:rsidRPr="006D47BF">
        <w:rPr>
          <w:position w:val="-6"/>
        </w:rPr>
        <w:object w:dxaOrig="1620" w:dyaOrig="279">
          <v:shape id="_x0000_i1035" type="#_x0000_t75" style="width:81pt;height:14.4pt" o:ole="">
            <v:imagedata r:id="rId26" o:title=""/>
          </v:shape>
          <o:OLEObject Type="Embed" ProgID="Equation.DSMT4" ShapeID="_x0000_i1035" DrawAspect="Content" ObjectID="_1665577158" r:id="rId27"/>
        </w:object>
      </w:r>
      <w:r w:rsidR="006D47BF">
        <w:t xml:space="preserve"> và F, D, H thẳng hàng</w:t>
      </w:r>
      <w:r w:rsidR="00342BA4">
        <w:t>.</w:t>
      </w:r>
    </w:p>
    <w:p w:rsidR="003A70A1" w:rsidRDefault="006D47BF" w:rsidP="00953B2D">
      <w:pPr>
        <w:spacing w:line="360" w:lineRule="auto"/>
        <w:ind w:left="360"/>
      </w:pPr>
      <w:r w:rsidRPr="007D50B9">
        <w:rPr>
          <w:b/>
        </w:rPr>
        <w:t>Bài 4.</w:t>
      </w:r>
      <w:r>
        <w:t xml:space="preserve"> </w:t>
      </w:r>
      <w:r w:rsidR="003A70A1">
        <w:t xml:space="preserve">Cho góc nhọn </w:t>
      </w:r>
      <w:r w:rsidR="003A70A1" w:rsidRPr="003A70A1">
        <w:rPr>
          <w:position w:val="-10"/>
        </w:rPr>
        <w:object w:dxaOrig="460" w:dyaOrig="400">
          <v:shape id="_x0000_i1036" type="#_x0000_t75" style="width:23.4pt;height:20.4pt" o:ole="">
            <v:imagedata r:id="rId28" o:title=""/>
          </v:shape>
          <o:OLEObject Type="Embed" ProgID="Equation.DSMT4" ShapeID="_x0000_i1036" DrawAspect="Content" ObjectID="_1665577159" r:id="rId29"/>
        </w:object>
      </w:r>
      <w:r w:rsidR="003A70A1">
        <w:t>. Lấy điểm B trên tia Ax, điểm C trên tia Ay sao cho AB = AC. Trên cạnh AB, AC lần lượt lấy các điểm D, E sao cho AD = AE. Chứng minh:</w:t>
      </w:r>
    </w:p>
    <w:p w:rsidR="003A70A1" w:rsidRDefault="00342BA4" w:rsidP="00953B2D">
      <w:pPr>
        <w:pStyle w:val="ListParagraph"/>
        <w:numPr>
          <w:ilvl w:val="0"/>
          <w:numId w:val="41"/>
        </w:numPr>
        <w:spacing w:line="360" w:lineRule="auto"/>
      </w:pPr>
      <w:r w:rsidRPr="00342BA4">
        <w:rPr>
          <w:position w:val="-6"/>
        </w:rPr>
        <w:object w:dxaOrig="1540" w:dyaOrig="279">
          <v:shape id="_x0000_i1037" type="#_x0000_t75" style="width:77.4pt;height:14.4pt" o:ole="">
            <v:imagedata r:id="rId30" o:title=""/>
          </v:shape>
          <o:OLEObject Type="Embed" ProgID="Equation.DSMT4" ShapeID="_x0000_i1037" DrawAspect="Content" ObjectID="_1665577160" r:id="rId31"/>
        </w:object>
      </w:r>
      <w:r>
        <w:t>.</w:t>
      </w:r>
    </w:p>
    <w:p w:rsidR="00342BA4" w:rsidRDefault="00342BA4" w:rsidP="00953B2D">
      <w:pPr>
        <w:pStyle w:val="ListParagraph"/>
        <w:numPr>
          <w:ilvl w:val="0"/>
          <w:numId w:val="41"/>
        </w:numPr>
        <w:spacing w:line="360" w:lineRule="auto"/>
      </w:pPr>
      <w:r w:rsidRPr="00342BA4">
        <w:rPr>
          <w:position w:val="-6"/>
        </w:rPr>
        <w:object w:dxaOrig="1560" w:dyaOrig="279">
          <v:shape id="_x0000_i1038" type="#_x0000_t75" style="width:78pt;height:14.4pt" o:ole="">
            <v:imagedata r:id="rId32" o:title=""/>
          </v:shape>
          <o:OLEObject Type="Embed" ProgID="Equation.DSMT4" ShapeID="_x0000_i1038" DrawAspect="Content" ObjectID="_1665577161" r:id="rId33"/>
        </w:object>
      </w:r>
      <w:r>
        <w:t>.</w:t>
      </w:r>
    </w:p>
    <w:p w:rsidR="00763249" w:rsidRDefault="00763249" w:rsidP="00953B2D">
      <w:pPr>
        <w:spacing w:line="360" w:lineRule="auto"/>
        <w:ind w:left="360"/>
      </w:pPr>
      <w:r w:rsidRPr="007D50B9">
        <w:rPr>
          <w:b/>
        </w:rPr>
        <w:t>Bài 5.</w:t>
      </w:r>
      <w:r>
        <w:t xml:space="preserve"> Cho </w:t>
      </w:r>
      <w:r w:rsidRPr="00D73BF5">
        <w:rPr>
          <w:position w:val="-6"/>
        </w:rPr>
        <w:object w:dxaOrig="680" w:dyaOrig="279">
          <v:shape id="_x0000_i1039" type="#_x0000_t75" style="width:33.6pt;height:14.4pt" o:ole="">
            <v:imagedata r:id="rId8" o:title=""/>
          </v:shape>
          <o:OLEObject Type="Embed" ProgID="Equation.DSMT4" ShapeID="_x0000_i1039" DrawAspect="Content" ObjectID="_1665577162" r:id="rId34"/>
        </w:object>
      </w:r>
      <w:r>
        <w:t xml:space="preserve"> có AB = AC. Trên các cạnh AB, AC lần lượt lấy các điểm </w:t>
      </w:r>
      <w:r w:rsidR="007A0421">
        <w:t xml:space="preserve">D, E sao cho BD = CE. Chứng minh </w:t>
      </w:r>
      <w:r w:rsidR="007A0421" w:rsidRPr="00342BA4">
        <w:rPr>
          <w:position w:val="-6"/>
        </w:rPr>
        <w:object w:dxaOrig="1540" w:dyaOrig="279">
          <v:shape id="_x0000_i1040" type="#_x0000_t75" style="width:77.4pt;height:14.4pt" o:ole="">
            <v:imagedata r:id="rId30" o:title=""/>
          </v:shape>
          <o:OLEObject Type="Embed" ProgID="Equation.DSMT4" ShapeID="_x0000_i1040" DrawAspect="Content" ObjectID="_1665577163" r:id="rId35"/>
        </w:object>
      </w:r>
      <w:r w:rsidR="00E8566A">
        <w:t>.</w:t>
      </w:r>
    </w:p>
    <w:p w:rsidR="007A0421" w:rsidRPr="00953B2D" w:rsidRDefault="00342BA4" w:rsidP="00953B2D">
      <w:pPr>
        <w:spacing w:line="360" w:lineRule="auto"/>
        <w:ind w:left="360"/>
        <w:rPr>
          <w:b/>
          <w:i/>
        </w:rPr>
      </w:pPr>
      <w:r w:rsidRPr="00953B2D">
        <w:rPr>
          <w:b/>
          <w:i/>
        </w:rPr>
        <w:t>Bài tập bổ sung</w:t>
      </w:r>
    </w:p>
    <w:p w:rsidR="007D50B9" w:rsidRDefault="007A0421" w:rsidP="00953B2D">
      <w:pPr>
        <w:spacing w:line="360" w:lineRule="auto"/>
        <w:ind w:left="360"/>
      </w:pPr>
      <w:r w:rsidRPr="007D50B9">
        <w:rPr>
          <w:b/>
        </w:rPr>
        <w:t>Bài 6.</w:t>
      </w:r>
      <w:r>
        <w:t xml:space="preserve"> Cho </w:t>
      </w:r>
      <w:r w:rsidRPr="00D73BF5">
        <w:rPr>
          <w:position w:val="-6"/>
        </w:rPr>
        <w:object w:dxaOrig="680" w:dyaOrig="279">
          <v:shape id="_x0000_i1041" type="#_x0000_t75" style="width:33.6pt;height:14.4pt" o:ole="">
            <v:imagedata r:id="rId8" o:title=""/>
          </v:shape>
          <o:OLEObject Type="Embed" ProgID="Equation.DSMT4" ShapeID="_x0000_i1041" DrawAspect="Content" ObjectID="_1665577164" r:id="rId36"/>
        </w:object>
      </w:r>
      <w:r>
        <w:t xml:space="preserve"> có ba góc nhọn. Kẻ BD vuông góc với AC tại D; CE vuông góc với AB tại E. Trên tia đối của tia </w:t>
      </w:r>
      <w:r w:rsidR="007D50B9">
        <w:t>BD lấy điểm H sao cho BH = AC. Trên tia đối của tia CE lấy điểm K sao cho CK = AB. Chứng minh:</w:t>
      </w:r>
    </w:p>
    <w:p w:rsidR="007D50B9" w:rsidRDefault="007D50B9" w:rsidP="00953B2D">
      <w:pPr>
        <w:pStyle w:val="ListParagraph"/>
        <w:numPr>
          <w:ilvl w:val="0"/>
          <w:numId w:val="44"/>
        </w:numPr>
        <w:spacing w:line="360" w:lineRule="auto"/>
      </w:pPr>
      <w:r w:rsidRPr="00D73BF5">
        <w:rPr>
          <w:position w:val="-6"/>
        </w:rPr>
        <w:object w:dxaOrig="1300" w:dyaOrig="360">
          <v:shape id="_x0000_i1042" type="#_x0000_t75" style="width:65.4pt;height:18pt" o:ole="">
            <v:imagedata r:id="rId37" o:title=""/>
          </v:shape>
          <o:OLEObject Type="Embed" ProgID="Equation.DSMT4" ShapeID="_x0000_i1042" DrawAspect="Content" ObjectID="_1665577165" r:id="rId38"/>
        </w:object>
      </w:r>
      <w:r>
        <w:t>.</w:t>
      </w:r>
      <w:r w:rsidR="00E8566A">
        <w:tab/>
      </w:r>
      <w:r w:rsidR="00E8566A">
        <w:tab/>
      </w:r>
      <w:r w:rsidR="00E8566A">
        <w:tab/>
      </w:r>
      <w:r w:rsidR="00E8566A">
        <w:tab/>
      </w:r>
      <w:r w:rsidR="00E8566A">
        <w:tab/>
      </w:r>
      <w:r w:rsidR="00E8566A">
        <w:tab/>
        <w:t xml:space="preserve">c) </w:t>
      </w:r>
      <w:r w:rsidR="00E8566A" w:rsidRPr="007D50B9">
        <w:rPr>
          <w:position w:val="-4"/>
        </w:rPr>
        <w:object w:dxaOrig="1060" w:dyaOrig="260">
          <v:shape id="_x0000_i1043" type="#_x0000_t75" style="width:53.4pt;height:12.6pt" o:ole="">
            <v:imagedata r:id="rId39" o:title=""/>
          </v:shape>
          <o:OLEObject Type="Embed" ProgID="Equation.DSMT4" ShapeID="_x0000_i1043" DrawAspect="Content" ObjectID="_1665577166" r:id="rId40"/>
        </w:object>
      </w:r>
      <w:r w:rsidR="00E8566A">
        <w:t>.</w:t>
      </w:r>
    </w:p>
    <w:p w:rsidR="007D50B9" w:rsidRDefault="007D50B9" w:rsidP="00953B2D">
      <w:pPr>
        <w:pStyle w:val="ListParagraph"/>
        <w:numPr>
          <w:ilvl w:val="0"/>
          <w:numId w:val="44"/>
        </w:numPr>
        <w:spacing w:line="360" w:lineRule="auto"/>
      </w:pPr>
      <w:r w:rsidRPr="00D73BF5">
        <w:rPr>
          <w:position w:val="-6"/>
        </w:rPr>
        <w:object w:dxaOrig="1579" w:dyaOrig="279">
          <v:shape id="_x0000_i1044" type="#_x0000_t75" style="width:78.6pt;height:14.4pt" o:ole="">
            <v:imagedata r:id="rId41" o:title=""/>
          </v:shape>
          <o:OLEObject Type="Embed" ProgID="Equation.DSMT4" ShapeID="_x0000_i1044" DrawAspect="Content" ObjectID="_1665577167" r:id="rId42"/>
        </w:object>
      </w:r>
      <w:r>
        <w:t>.</w:t>
      </w:r>
    </w:p>
    <w:p w:rsidR="007F6976" w:rsidRPr="007D50B9" w:rsidRDefault="007F6976" w:rsidP="00953B2D">
      <w:pPr>
        <w:pStyle w:val="ListParagraph"/>
        <w:numPr>
          <w:ilvl w:val="0"/>
          <w:numId w:val="37"/>
        </w:numPr>
        <w:spacing w:line="360" w:lineRule="auto"/>
        <w:rPr>
          <w:b/>
        </w:rPr>
      </w:pPr>
      <w:r w:rsidRPr="007D50B9">
        <w:rPr>
          <w:b/>
        </w:rPr>
        <w:lastRenderedPageBreak/>
        <w:t>Bài tập về nhà</w:t>
      </w:r>
    </w:p>
    <w:p w:rsidR="001C6F1F" w:rsidRDefault="007F6976" w:rsidP="00953B2D">
      <w:pPr>
        <w:spacing w:line="360" w:lineRule="auto"/>
        <w:ind w:left="360"/>
      </w:pPr>
      <w:r w:rsidRPr="007D50B9">
        <w:rPr>
          <w:b/>
        </w:rPr>
        <w:t>Bài 1</w:t>
      </w:r>
      <w:r>
        <w:t xml:space="preserve">. Cho </w:t>
      </w:r>
      <w:r w:rsidRPr="00D73BF5">
        <w:rPr>
          <w:position w:val="-6"/>
        </w:rPr>
        <w:object w:dxaOrig="680" w:dyaOrig="279">
          <v:shape id="_x0000_i1045" type="#_x0000_t75" style="width:33.6pt;height:14.4pt" o:ole="">
            <v:imagedata r:id="rId8" o:title=""/>
          </v:shape>
          <o:OLEObject Type="Embed" ProgID="Equation.DSMT4" ShapeID="_x0000_i1045" DrawAspect="Content" ObjectID="_1665577168" r:id="rId43"/>
        </w:object>
      </w:r>
      <w:r>
        <w:t>, M là trung điểm của BC. Trên tia đối của tia MA lấy điểm E sao cho ME = MA</w:t>
      </w:r>
      <w:r w:rsidR="001C6F1F">
        <w:t>. Chứng minh:</w:t>
      </w:r>
    </w:p>
    <w:p w:rsidR="001C6F1F" w:rsidRDefault="001C6F1F" w:rsidP="00953B2D">
      <w:pPr>
        <w:pStyle w:val="ListParagraph"/>
        <w:numPr>
          <w:ilvl w:val="0"/>
          <w:numId w:val="43"/>
        </w:numPr>
        <w:spacing w:line="360" w:lineRule="auto"/>
      </w:pPr>
      <w:r w:rsidRPr="00D73BF5">
        <w:rPr>
          <w:position w:val="-6"/>
        </w:rPr>
        <w:object w:dxaOrig="1680" w:dyaOrig="279">
          <v:shape id="_x0000_i1046" type="#_x0000_t75" style="width:84pt;height:14.4pt" o:ole="">
            <v:imagedata r:id="rId44" o:title=""/>
          </v:shape>
          <o:OLEObject Type="Embed" ProgID="Equation.DSMT4" ShapeID="_x0000_i1046" DrawAspect="Content" ObjectID="_1665577169" r:id="rId45"/>
        </w:object>
      </w:r>
      <w:r>
        <w:t>.</w:t>
      </w:r>
    </w:p>
    <w:p w:rsidR="001C6F1F" w:rsidRDefault="001C6F1F" w:rsidP="00953B2D">
      <w:pPr>
        <w:pStyle w:val="ListParagraph"/>
        <w:numPr>
          <w:ilvl w:val="0"/>
          <w:numId w:val="43"/>
        </w:numPr>
        <w:spacing w:line="360" w:lineRule="auto"/>
      </w:pPr>
      <w:r>
        <w:t>AB</w:t>
      </w:r>
      <w:r w:rsidR="00CB4F55">
        <w:t xml:space="preserve"> // CE</w:t>
      </w:r>
      <w:r>
        <w:t xml:space="preserve"> và AC // BE.</w:t>
      </w:r>
    </w:p>
    <w:p w:rsidR="00CB4F55" w:rsidRDefault="00CB4F55" w:rsidP="00953B2D">
      <w:pPr>
        <w:pStyle w:val="ListParagraph"/>
        <w:numPr>
          <w:ilvl w:val="0"/>
          <w:numId w:val="43"/>
        </w:numPr>
        <w:spacing w:line="360" w:lineRule="auto"/>
      </w:pPr>
      <w:r>
        <w:t xml:space="preserve">Lấy điểm I trên cạnh AB; điểm K trên cạnh EC sao cho AI = EK. Chứng minh I, M, K thẳng hàng. </w:t>
      </w:r>
    </w:p>
    <w:p w:rsidR="00577709" w:rsidRDefault="001C6F1F" w:rsidP="00953B2D">
      <w:pPr>
        <w:spacing w:line="360" w:lineRule="auto"/>
        <w:ind w:left="360"/>
      </w:pPr>
      <w:r w:rsidRPr="007D50B9">
        <w:rPr>
          <w:b/>
        </w:rPr>
        <w:t>Bài 2.</w:t>
      </w:r>
      <w:r w:rsidR="00577709">
        <w:t xml:space="preserve"> Cho </w:t>
      </w:r>
      <w:r w:rsidR="00577709" w:rsidRPr="00D73BF5">
        <w:rPr>
          <w:position w:val="-6"/>
        </w:rPr>
        <w:object w:dxaOrig="680" w:dyaOrig="279">
          <v:shape id="_x0000_i1047" type="#_x0000_t75" style="width:33.6pt;height:14.4pt" o:ole="">
            <v:imagedata r:id="rId8" o:title=""/>
          </v:shape>
          <o:OLEObject Type="Embed" ProgID="Equation.DSMT4" ShapeID="_x0000_i1047" DrawAspect="Content" ObjectID="_1665577170" r:id="rId46"/>
        </w:object>
      </w:r>
      <w:r w:rsidR="00577709">
        <w:t xml:space="preserve"> vuông tại A. D là điểm bất kì trên cạnh BC. Kẻ DM vuông góc với AB </w:t>
      </w:r>
      <w:r w:rsidR="00577709" w:rsidRPr="002939FB">
        <w:rPr>
          <w:position w:val="-14"/>
        </w:rPr>
        <w:object w:dxaOrig="1040" w:dyaOrig="400">
          <v:shape id="_x0000_i1048" type="#_x0000_t75" style="width:51.6pt;height:20.4pt" o:ole="">
            <v:imagedata r:id="rId47" o:title=""/>
          </v:shape>
          <o:OLEObject Type="Embed" ProgID="Equation.DSMT4" ShapeID="_x0000_i1048" DrawAspect="Content" ObjectID="_1665577171" r:id="rId48"/>
        </w:object>
      </w:r>
      <w:r w:rsidR="00577709">
        <w:t xml:space="preserve">, kẻ DH vuông góc với AC </w:t>
      </w:r>
      <w:r w:rsidR="00577709" w:rsidRPr="002939FB">
        <w:rPr>
          <w:position w:val="-14"/>
        </w:rPr>
        <w:object w:dxaOrig="1040" w:dyaOrig="400">
          <v:shape id="_x0000_i1049" type="#_x0000_t75" style="width:51.6pt;height:20.4pt" o:ole="">
            <v:imagedata r:id="rId49" o:title=""/>
          </v:shape>
          <o:OLEObject Type="Embed" ProgID="Equation.DSMT4" ShapeID="_x0000_i1049" DrawAspect="Content" ObjectID="_1665577172" r:id="rId50"/>
        </w:object>
      </w:r>
      <w:r w:rsidR="00577709">
        <w:t>. Trên tia đối của tia MD, HD lần lượt lấy các đểm N, K sao cho MN = MD; HK = HD.</w:t>
      </w:r>
    </w:p>
    <w:p w:rsidR="00577709" w:rsidRDefault="00577709" w:rsidP="00953B2D">
      <w:pPr>
        <w:pStyle w:val="ListParagraph"/>
        <w:numPr>
          <w:ilvl w:val="0"/>
          <w:numId w:val="42"/>
        </w:numPr>
        <w:spacing w:line="360" w:lineRule="auto"/>
      </w:pPr>
      <w:r>
        <w:t xml:space="preserve">Chứng minh </w:t>
      </w:r>
      <w:r w:rsidRPr="002939FB">
        <w:rPr>
          <w:position w:val="-6"/>
        </w:rPr>
        <w:object w:dxaOrig="1660" w:dyaOrig="279">
          <v:shape id="_x0000_i1050" type="#_x0000_t75" style="width:83.4pt;height:14.4pt" o:ole="">
            <v:imagedata r:id="rId51" o:title=""/>
          </v:shape>
          <o:OLEObject Type="Embed" ProgID="Equation.DSMT4" ShapeID="_x0000_i1050" DrawAspect="Content" ObjectID="_1665577173" r:id="rId52"/>
        </w:object>
      </w:r>
      <w:r>
        <w:t>.</w:t>
      </w:r>
    </w:p>
    <w:p w:rsidR="00577709" w:rsidRDefault="00577709" w:rsidP="00953B2D">
      <w:pPr>
        <w:pStyle w:val="ListParagraph"/>
        <w:numPr>
          <w:ilvl w:val="0"/>
          <w:numId w:val="42"/>
        </w:numPr>
        <w:spacing w:line="360" w:lineRule="auto"/>
      </w:pPr>
      <w:r>
        <w:t xml:space="preserve">Chứng minh </w:t>
      </w:r>
      <w:r w:rsidR="00953B2D">
        <w:t xml:space="preserve">AH là tia phân giác của </w:t>
      </w:r>
      <w:r w:rsidR="00953B2D" w:rsidRPr="007F6976">
        <w:rPr>
          <w:position w:val="-4"/>
        </w:rPr>
        <w:object w:dxaOrig="580" w:dyaOrig="340">
          <v:shape id="_x0000_i1051" type="#_x0000_t75" style="width:29.4pt;height:17.4pt" o:ole="">
            <v:imagedata r:id="rId53" o:title=""/>
          </v:shape>
          <o:OLEObject Type="Embed" ProgID="Equation.DSMT4" ShapeID="_x0000_i1051" DrawAspect="Content" ObjectID="_1665577174" r:id="rId54"/>
        </w:object>
      </w:r>
      <w:r>
        <w:t>.</w:t>
      </w:r>
    </w:p>
    <w:p w:rsidR="00577709" w:rsidRDefault="00577709" w:rsidP="00953B2D">
      <w:pPr>
        <w:pStyle w:val="ListParagraph"/>
        <w:numPr>
          <w:ilvl w:val="0"/>
          <w:numId w:val="42"/>
        </w:numPr>
        <w:spacing w:line="360" w:lineRule="auto"/>
      </w:pPr>
      <w:r>
        <w:t>Chứng minh A là trung điểm của NK. (Gợi ý: chứng minh N, A, K thẳng hàng và AN = AK)</w:t>
      </w:r>
    </w:p>
    <w:p w:rsidR="001C6F1F" w:rsidRPr="00115535" w:rsidRDefault="001C6F1F" w:rsidP="00953B2D">
      <w:pPr>
        <w:spacing w:line="360" w:lineRule="auto"/>
        <w:ind w:left="360"/>
      </w:pPr>
    </w:p>
    <w:sectPr w:rsidR="001C6F1F" w:rsidRPr="00115535" w:rsidSect="00121EB4">
      <w:headerReference w:type="default" r:id="rId55"/>
      <w:footerReference w:type="default" r:id="rId56"/>
      <w:pgSz w:w="11907" w:h="16840" w:code="9"/>
      <w:pgMar w:top="190" w:right="680" w:bottom="720" w:left="964" w:header="165" w:footer="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1F0B" w:rsidRDefault="00E61F0B" w:rsidP="001C0351">
      <w:pPr>
        <w:spacing w:after="0" w:line="240" w:lineRule="auto"/>
      </w:pPr>
      <w:r>
        <w:separator/>
      </w:r>
    </w:p>
  </w:endnote>
  <w:endnote w:type="continuationSeparator" w:id="0">
    <w:p w:rsidR="00E61F0B" w:rsidRDefault="00E61F0B" w:rsidP="001C03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1EB4" w:rsidRPr="001D3DAE" w:rsidRDefault="00DB6AE0" w:rsidP="00121EB4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63"/>
      </w:tabs>
      <w:rPr>
        <w:b/>
      </w:rPr>
    </w:pPr>
    <w:r>
      <w:rPr>
        <w:b/>
        <w:sz w:val="22"/>
      </w:rPr>
      <w:t>SN10/100 Trần Đại Nghĩa</w:t>
    </w:r>
    <w:r w:rsidRPr="008B27F1">
      <w:rPr>
        <w:b/>
        <w:sz w:val="22"/>
      </w:rPr>
      <w:t xml:space="preserve"> hoặ</w:t>
    </w:r>
    <w:r>
      <w:rPr>
        <w:b/>
        <w:sz w:val="22"/>
      </w:rPr>
      <w:t xml:space="preserve">c ngõ 91 Nguyễn Chí Thanh </w:t>
    </w:r>
    <w:r w:rsidRPr="00EC4AC8">
      <w:rPr>
        <w:b/>
        <w:color w:val="FF0000"/>
      </w:rPr>
      <w:t xml:space="preserve">    </w:t>
    </w:r>
    <w:r w:rsidRPr="001D3DAE">
      <w:rPr>
        <w:b/>
      </w:rPr>
      <w:tab/>
      <w:t xml:space="preserve">Page </w:t>
    </w:r>
    <w:r w:rsidR="009244D6" w:rsidRPr="001D3DAE">
      <w:rPr>
        <w:b/>
      </w:rPr>
      <w:fldChar w:fldCharType="begin"/>
    </w:r>
    <w:r w:rsidRPr="001D3DAE">
      <w:rPr>
        <w:b/>
      </w:rPr>
      <w:instrText xml:space="preserve"> PAGE   \* MERGEFORMAT </w:instrText>
    </w:r>
    <w:r w:rsidR="009244D6" w:rsidRPr="001D3DAE">
      <w:rPr>
        <w:b/>
      </w:rPr>
      <w:fldChar w:fldCharType="separate"/>
    </w:r>
    <w:r w:rsidR="00FE2311">
      <w:rPr>
        <w:b/>
        <w:noProof/>
      </w:rPr>
      <w:t>2</w:t>
    </w:r>
    <w:r w:rsidR="009244D6" w:rsidRPr="001D3DAE">
      <w:rPr>
        <w:b/>
      </w:rPr>
      <w:fldChar w:fldCharType="end"/>
    </w:r>
  </w:p>
  <w:p w:rsidR="00121EB4" w:rsidRPr="001D3DAE" w:rsidRDefault="00121EB4">
    <w:pPr>
      <w:pStyle w:val="Footer"/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1F0B" w:rsidRDefault="00E61F0B" w:rsidP="001C0351">
      <w:pPr>
        <w:spacing w:after="0" w:line="240" w:lineRule="auto"/>
      </w:pPr>
      <w:r>
        <w:separator/>
      </w:r>
    </w:p>
  </w:footnote>
  <w:footnote w:type="continuationSeparator" w:id="0">
    <w:p w:rsidR="00E61F0B" w:rsidRDefault="00E61F0B" w:rsidP="001C03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0890" w:type="dxa"/>
      <w:tblInd w:w="-450" w:type="dxa"/>
      <w:tblBorders>
        <w:bottom w:val="thickThinSmallGap" w:sz="24" w:space="0" w:color="0070C0"/>
        <w:insideH w:val="thickThinSmallGap" w:sz="24" w:space="0" w:color="0070C0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770"/>
      <w:gridCol w:w="6120"/>
    </w:tblGrid>
    <w:tr w:rsidR="00121EB4" w:rsidRPr="00B02297" w:rsidTr="00121EB4">
      <w:trPr>
        <w:trHeight w:val="447"/>
      </w:trPr>
      <w:tc>
        <w:tcPr>
          <w:tcW w:w="4770" w:type="dxa"/>
          <w:vAlign w:val="bottom"/>
        </w:tcPr>
        <w:p w:rsidR="00121EB4" w:rsidRPr="00E479A1" w:rsidRDefault="00DB6AE0" w:rsidP="00121EB4">
          <w:pPr>
            <w:pStyle w:val="Header"/>
            <w:tabs>
              <w:tab w:val="clear" w:pos="4680"/>
              <w:tab w:val="clear" w:pos="9360"/>
              <w:tab w:val="left" w:pos="0"/>
              <w:tab w:val="center" w:pos="6379"/>
              <w:tab w:val="right" w:pos="9923"/>
            </w:tabs>
            <w:rPr>
              <w:i/>
              <w:sz w:val="20"/>
              <w:szCs w:val="20"/>
            </w:rPr>
          </w:pPr>
          <w:r>
            <w:rPr>
              <w:i/>
              <w:sz w:val="20"/>
              <w:szCs w:val="20"/>
            </w:rPr>
            <w:t>CLB MathFun</w:t>
          </w:r>
        </w:p>
      </w:tc>
      <w:tc>
        <w:tcPr>
          <w:tcW w:w="6120" w:type="dxa"/>
          <w:vAlign w:val="bottom"/>
        </w:tcPr>
        <w:p w:rsidR="00121EB4" w:rsidRPr="00EA2FF4" w:rsidRDefault="00DB6AE0" w:rsidP="00121EB4">
          <w:pPr>
            <w:pStyle w:val="Header"/>
            <w:tabs>
              <w:tab w:val="clear" w:pos="4680"/>
            </w:tabs>
            <w:rPr>
              <w:b/>
              <w:i/>
              <w:sz w:val="20"/>
              <w:szCs w:val="20"/>
            </w:rPr>
          </w:pPr>
          <w:r w:rsidRPr="00B02297">
            <w:rPr>
              <w:b/>
              <w:i/>
              <w:color w:val="FF0000"/>
              <w:sz w:val="20"/>
              <w:szCs w:val="20"/>
            </w:rPr>
            <w:t xml:space="preserve">  </w:t>
          </w:r>
          <w:r>
            <w:rPr>
              <w:b/>
              <w:i/>
              <w:color w:val="FF0000"/>
              <w:sz w:val="20"/>
              <w:szCs w:val="20"/>
            </w:rPr>
            <w:t xml:space="preserve">                            </w:t>
          </w:r>
          <w:r>
            <w:rPr>
              <w:b/>
              <w:i/>
              <w:sz w:val="20"/>
              <w:szCs w:val="20"/>
            </w:rPr>
            <w:t>Giáo viên : Phan Hải Lý – S</w:t>
          </w:r>
          <w:r w:rsidR="00A03059">
            <w:rPr>
              <w:b/>
              <w:i/>
              <w:sz w:val="20"/>
              <w:szCs w:val="20"/>
            </w:rPr>
            <w:t>ĐT</w:t>
          </w:r>
          <w:r>
            <w:rPr>
              <w:b/>
              <w:i/>
              <w:sz w:val="20"/>
              <w:szCs w:val="20"/>
            </w:rPr>
            <w:t>: 0354 354 915</w:t>
          </w:r>
        </w:p>
      </w:tc>
    </w:tr>
  </w:tbl>
  <w:p w:rsidR="00121EB4" w:rsidRPr="00306475" w:rsidRDefault="00121EB4" w:rsidP="00121EB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1210F"/>
    <w:multiLevelType w:val="hybridMultilevel"/>
    <w:tmpl w:val="552CE3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486671"/>
    <w:multiLevelType w:val="hybridMultilevel"/>
    <w:tmpl w:val="29A6325E"/>
    <w:lvl w:ilvl="0" w:tplc="21088B3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220216E"/>
    <w:multiLevelType w:val="hybridMultilevel"/>
    <w:tmpl w:val="854AE5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3838F0"/>
    <w:multiLevelType w:val="hybridMultilevel"/>
    <w:tmpl w:val="92F8C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3E1408"/>
    <w:multiLevelType w:val="hybridMultilevel"/>
    <w:tmpl w:val="7E7C01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3F3225"/>
    <w:multiLevelType w:val="hybridMultilevel"/>
    <w:tmpl w:val="D9F05D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7631AA"/>
    <w:multiLevelType w:val="hybridMultilevel"/>
    <w:tmpl w:val="4A46C7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3503CA"/>
    <w:multiLevelType w:val="hybridMultilevel"/>
    <w:tmpl w:val="B9F0D7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8A78C3"/>
    <w:multiLevelType w:val="hybridMultilevel"/>
    <w:tmpl w:val="C7465A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172DEC"/>
    <w:multiLevelType w:val="hybridMultilevel"/>
    <w:tmpl w:val="7BA61E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4E4E93"/>
    <w:multiLevelType w:val="hybridMultilevel"/>
    <w:tmpl w:val="346A3378"/>
    <w:lvl w:ilvl="0" w:tplc="081469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6B6018"/>
    <w:multiLevelType w:val="hybridMultilevel"/>
    <w:tmpl w:val="B02C23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E73F8B"/>
    <w:multiLevelType w:val="hybridMultilevel"/>
    <w:tmpl w:val="FFF02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3439C0"/>
    <w:multiLevelType w:val="hybridMultilevel"/>
    <w:tmpl w:val="7BEEB9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9207E8"/>
    <w:multiLevelType w:val="hybridMultilevel"/>
    <w:tmpl w:val="12EAF3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362032"/>
    <w:multiLevelType w:val="hybridMultilevel"/>
    <w:tmpl w:val="DA9AD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CB3D2E"/>
    <w:multiLevelType w:val="hybridMultilevel"/>
    <w:tmpl w:val="AE880F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CA5555"/>
    <w:multiLevelType w:val="hybridMultilevel"/>
    <w:tmpl w:val="E9BA1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8F391F"/>
    <w:multiLevelType w:val="hybridMultilevel"/>
    <w:tmpl w:val="23FE2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6A62EF"/>
    <w:multiLevelType w:val="hybridMultilevel"/>
    <w:tmpl w:val="8772B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132EB2"/>
    <w:multiLevelType w:val="hybridMultilevel"/>
    <w:tmpl w:val="AD6209C0"/>
    <w:lvl w:ilvl="0" w:tplc="4538E35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502659"/>
    <w:multiLevelType w:val="hybridMultilevel"/>
    <w:tmpl w:val="E3A846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5F7DCF"/>
    <w:multiLevelType w:val="hybridMultilevel"/>
    <w:tmpl w:val="36D4F08E"/>
    <w:lvl w:ilvl="0" w:tplc="68F0450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89D2096"/>
    <w:multiLevelType w:val="hybridMultilevel"/>
    <w:tmpl w:val="BC5462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06498B"/>
    <w:multiLevelType w:val="hybridMultilevel"/>
    <w:tmpl w:val="803034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283D49"/>
    <w:multiLevelType w:val="hybridMultilevel"/>
    <w:tmpl w:val="A1CC89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3105C7"/>
    <w:multiLevelType w:val="hybridMultilevel"/>
    <w:tmpl w:val="BBF6584C"/>
    <w:lvl w:ilvl="0" w:tplc="F5D20C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5923A4D"/>
    <w:multiLevelType w:val="hybridMultilevel"/>
    <w:tmpl w:val="90E8804E"/>
    <w:lvl w:ilvl="0" w:tplc="624C6DF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C969A2"/>
    <w:multiLevelType w:val="hybridMultilevel"/>
    <w:tmpl w:val="AA62DE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4842C5"/>
    <w:multiLevelType w:val="hybridMultilevel"/>
    <w:tmpl w:val="B596E9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580BB8"/>
    <w:multiLevelType w:val="hybridMultilevel"/>
    <w:tmpl w:val="A7A016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E97519"/>
    <w:multiLevelType w:val="hybridMultilevel"/>
    <w:tmpl w:val="6680D9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826436"/>
    <w:multiLevelType w:val="hybridMultilevel"/>
    <w:tmpl w:val="78BC3960"/>
    <w:lvl w:ilvl="0" w:tplc="2CDC4DA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FC1F6F"/>
    <w:multiLevelType w:val="hybridMultilevel"/>
    <w:tmpl w:val="D99E10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E744F9"/>
    <w:multiLevelType w:val="hybridMultilevel"/>
    <w:tmpl w:val="511E7456"/>
    <w:lvl w:ilvl="0" w:tplc="7FAED746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B36975"/>
    <w:multiLevelType w:val="hybridMultilevel"/>
    <w:tmpl w:val="5E72C7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7424D9"/>
    <w:multiLevelType w:val="hybridMultilevel"/>
    <w:tmpl w:val="549EAFA2"/>
    <w:lvl w:ilvl="0" w:tplc="924605D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BDC2F30"/>
    <w:multiLevelType w:val="hybridMultilevel"/>
    <w:tmpl w:val="7D6ABF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5578E7"/>
    <w:multiLevelType w:val="hybridMultilevel"/>
    <w:tmpl w:val="564E4C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88902B2"/>
    <w:multiLevelType w:val="hybridMultilevel"/>
    <w:tmpl w:val="45DA1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5611CD"/>
    <w:multiLevelType w:val="hybridMultilevel"/>
    <w:tmpl w:val="D3A63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36138C"/>
    <w:multiLevelType w:val="hybridMultilevel"/>
    <w:tmpl w:val="2FB6B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132495"/>
    <w:multiLevelType w:val="hybridMultilevel"/>
    <w:tmpl w:val="4B183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4A1F65"/>
    <w:multiLevelType w:val="hybridMultilevel"/>
    <w:tmpl w:val="DBA876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6"/>
  </w:num>
  <w:num w:numId="3">
    <w:abstractNumId w:val="9"/>
  </w:num>
  <w:num w:numId="4">
    <w:abstractNumId w:val="3"/>
  </w:num>
  <w:num w:numId="5">
    <w:abstractNumId w:val="2"/>
  </w:num>
  <w:num w:numId="6">
    <w:abstractNumId w:val="6"/>
  </w:num>
  <w:num w:numId="7">
    <w:abstractNumId w:val="24"/>
  </w:num>
  <w:num w:numId="8">
    <w:abstractNumId w:val="21"/>
  </w:num>
  <w:num w:numId="9">
    <w:abstractNumId w:val="35"/>
  </w:num>
  <w:num w:numId="10">
    <w:abstractNumId w:val="31"/>
  </w:num>
  <w:num w:numId="11">
    <w:abstractNumId w:val="18"/>
  </w:num>
  <w:num w:numId="12">
    <w:abstractNumId w:val="41"/>
  </w:num>
  <w:num w:numId="13">
    <w:abstractNumId w:val="19"/>
  </w:num>
  <w:num w:numId="14">
    <w:abstractNumId w:val="14"/>
  </w:num>
  <w:num w:numId="15">
    <w:abstractNumId w:val="33"/>
  </w:num>
  <w:num w:numId="16">
    <w:abstractNumId w:val="20"/>
  </w:num>
  <w:num w:numId="17">
    <w:abstractNumId w:val="26"/>
  </w:num>
  <w:num w:numId="18">
    <w:abstractNumId w:val="13"/>
  </w:num>
  <w:num w:numId="19">
    <w:abstractNumId w:val="22"/>
  </w:num>
  <w:num w:numId="20">
    <w:abstractNumId w:val="1"/>
  </w:num>
  <w:num w:numId="21">
    <w:abstractNumId w:val="40"/>
  </w:num>
  <w:num w:numId="22">
    <w:abstractNumId w:val="0"/>
  </w:num>
  <w:num w:numId="23">
    <w:abstractNumId w:val="17"/>
  </w:num>
  <w:num w:numId="24">
    <w:abstractNumId w:val="23"/>
  </w:num>
  <w:num w:numId="25">
    <w:abstractNumId w:val="39"/>
  </w:num>
  <w:num w:numId="26">
    <w:abstractNumId w:val="27"/>
  </w:num>
  <w:num w:numId="27">
    <w:abstractNumId w:val="34"/>
  </w:num>
  <w:num w:numId="28">
    <w:abstractNumId w:val="4"/>
  </w:num>
  <w:num w:numId="29">
    <w:abstractNumId w:val="11"/>
  </w:num>
  <w:num w:numId="30">
    <w:abstractNumId w:val="38"/>
  </w:num>
  <w:num w:numId="31">
    <w:abstractNumId w:val="12"/>
  </w:num>
  <w:num w:numId="32">
    <w:abstractNumId w:val="42"/>
  </w:num>
  <w:num w:numId="33">
    <w:abstractNumId w:val="5"/>
  </w:num>
  <w:num w:numId="34">
    <w:abstractNumId w:val="29"/>
  </w:num>
  <w:num w:numId="35">
    <w:abstractNumId w:val="15"/>
  </w:num>
  <w:num w:numId="36">
    <w:abstractNumId w:val="28"/>
  </w:num>
  <w:num w:numId="37">
    <w:abstractNumId w:val="32"/>
  </w:num>
  <w:num w:numId="38">
    <w:abstractNumId w:val="30"/>
  </w:num>
  <w:num w:numId="39">
    <w:abstractNumId w:val="37"/>
  </w:num>
  <w:num w:numId="40">
    <w:abstractNumId w:val="43"/>
  </w:num>
  <w:num w:numId="41">
    <w:abstractNumId w:val="7"/>
  </w:num>
  <w:num w:numId="42">
    <w:abstractNumId w:val="16"/>
  </w:num>
  <w:num w:numId="43">
    <w:abstractNumId w:val="25"/>
  </w:num>
  <w:num w:numId="44">
    <w:abstractNumId w:val="8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438D"/>
    <w:rsid w:val="00011F2B"/>
    <w:rsid w:val="00074F4C"/>
    <w:rsid w:val="00085C40"/>
    <w:rsid w:val="000E459A"/>
    <w:rsid w:val="00102BDB"/>
    <w:rsid w:val="00115535"/>
    <w:rsid w:val="00121EB4"/>
    <w:rsid w:val="001453CE"/>
    <w:rsid w:val="00146A1E"/>
    <w:rsid w:val="00150F84"/>
    <w:rsid w:val="001510EF"/>
    <w:rsid w:val="00156E3B"/>
    <w:rsid w:val="00163368"/>
    <w:rsid w:val="00163B7A"/>
    <w:rsid w:val="0017488B"/>
    <w:rsid w:val="00180477"/>
    <w:rsid w:val="0018204E"/>
    <w:rsid w:val="00182AB4"/>
    <w:rsid w:val="00192453"/>
    <w:rsid w:val="001A5C34"/>
    <w:rsid w:val="001B1571"/>
    <w:rsid w:val="001B6188"/>
    <w:rsid w:val="001C0351"/>
    <w:rsid w:val="001C6757"/>
    <w:rsid w:val="001C6F1F"/>
    <w:rsid w:val="001D29BA"/>
    <w:rsid w:val="001D79F9"/>
    <w:rsid w:val="001D7DC7"/>
    <w:rsid w:val="001F5DA9"/>
    <w:rsid w:val="00200B15"/>
    <w:rsid w:val="002152D2"/>
    <w:rsid w:val="00220BC0"/>
    <w:rsid w:val="00230C87"/>
    <w:rsid w:val="00231E07"/>
    <w:rsid w:val="00233105"/>
    <w:rsid w:val="0025273B"/>
    <w:rsid w:val="002531B8"/>
    <w:rsid w:val="00255B22"/>
    <w:rsid w:val="00257A75"/>
    <w:rsid w:val="00263F80"/>
    <w:rsid w:val="00266105"/>
    <w:rsid w:val="00272B9E"/>
    <w:rsid w:val="002735FE"/>
    <w:rsid w:val="002836DC"/>
    <w:rsid w:val="002939FB"/>
    <w:rsid w:val="00295EBE"/>
    <w:rsid w:val="002B5AA9"/>
    <w:rsid w:val="002C438D"/>
    <w:rsid w:val="002C6360"/>
    <w:rsid w:val="002E7F7F"/>
    <w:rsid w:val="003017C5"/>
    <w:rsid w:val="003112BD"/>
    <w:rsid w:val="00325253"/>
    <w:rsid w:val="0032625E"/>
    <w:rsid w:val="0033022B"/>
    <w:rsid w:val="00332BD8"/>
    <w:rsid w:val="00342BA4"/>
    <w:rsid w:val="003538D9"/>
    <w:rsid w:val="00363723"/>
    <w:rsid w:val="00381ECA"/>
    <w:rsid w:val="003A70A1"/>
    <w:rsid w:val="003C67F1"/>
    <w:rsid w:val="003C734A"/>
    <w:rsid w:val="003E06DE"/>
    <w:rsid w:val="003E6552"/>
    <w:rsid w:val="00421A0C"/>
    <w:rsid w:val="004234AD"/>
    <w:rsid w:val="00427B14"/>
    <w:rsid w:val="004537F1"/>
    <w:rsid w:val="00453A71"/>
    <w:rsid w:val="004729B9"/>
    <w:rsid w:val="004A0CAC"/>
    <w:rsid w:val="004A4FA9"/>
    <w:rsid w:val="004B0D87"/>
    <w:rsid w:val="004C3469"/>
    <w:rsid w:val="004C5364"/>
    <w:rsid w:val="004F2DB2"/>
    <w:rsid w:val="004F3571"/>
    <w:rsid w:val="00500D1D"/>
    <w:rsid w:val="00506400"/>
    <w:rsid w:val="005260CC"/>
    <w:rsid w:val="005316CB"/>
    <w:rsid w:val="00532508"/>
    <w:rsid w:val="0054623A"/>
    <w:rsid w:val="00551779"/>
    <w:rsid w:val="00551861"/>
    <w:rsid w:val="005524B5"/>
    <w:rsid w:val="00573400"/>
    <w:rsid w:val="005768FF"/>
    <w:rsid w:val="00577709"/>
    <w:rsid w:val="005856DE"/>
    <w:rsid w:val="00595B19"/>
    <w:rsid w:val="0059669F"/>
    <w:rsid w:val="005A5622"/>
    <w:rsid w:val="005B1F80"/>
    <w:rsid w:val="005D0946"/>
    <w:rsid w:val="005D4781"/>
    <w:rsid w:val="005E2721"/>
    <w:rsid w:val="00612FDF"/>
    <w:rsid w:val="00627EAC"/>
    <w:rsid w:val="00635F22"/>
    <w:rsid w:val="006434FB"/>
    <w:rsid w:val="00653456"/>
    <w:rsid w:val="006626A4"/>
    <w:rsid w:val="0068009A"/>
    <w:rsid w:val="006A53FD"/>
    <w:rsid w:val="006B7BB8"/>
    <w:rsid w:val="006D47BF"/>
    <w:rsid w:val="006F7A44"/>
    <w:rsid w:val="006F7D0A"/>
    <w:rsid w:val="00726767"/>
    <w:rsid w:val="00727C8D"/>
    <w:rsid w:val="00763249"/>
    <w:rsid w:val="00764AE7"/>
    <w:rsid w:val="0078613A"/>
    <w:rsid w:val="00792A4A"/>
    <w:rsid w:val="00796E51"/>
    <w:rsid w:val="007A0421"/>
    <w:rsid w:val="007B7E22"/>
    <w:rsid w:val="007D3D99"/>
    <w:rsid w:val="007D50B9"/>
    <w:rsid w:val="007E2A12"/>
    <w:rsid w:val="007E4AF4"/>
    <w:rsid w:val="007F6976"/>
    <w:rsid w:val="00806B55"/>
    <w:rsid w:val="00814AEA"/>
    <w:rsid w:val="00824056"/>
    <w:rsid w:val="00863173"/>
    <w:rsid w:val="00865C03"/>
    <w:rsid w:val="00872155"/>
    <w:rsid w:val="00873A57"/>
    <w:rsid w:val="00887479"/>
    <w:rsid w:val="008938A8"/>
    <w:rsid w:val="008A3FFD"/>
    <w:rsid w:val="008B34AF"/>
    <w:rsid w:val="008C75B3"/>
    <w:rsid w:val="008D249A"/>
    <w:rsid w:val="008F50B2"/>
    <w:rsid w:val="008F7613"/>
    <w:rsid w:val="00913EBA"/>
    <w:rsid w:val="0091784B"/>
    <w:rsid w:val="009244D6"/>
    <w:rsid w:val="00933195"/>
    <w:rsid w:val="009423FF"/>
    <w:rsid w:val="00953B2D"/>
    <w:rsid w:val="00955017"/>
    <w:rsid w:val="009774CC"/>
    <w:rsid w:val="00993588"/>
    <w:rsid w:val="009A46E9"/>
    <w:rsid w:val="009B72AD"/>
    <w:rsid w:val="009B796C"/>
    <w:rsid w:val="009D79FC"/>
    <w:rsid w:val="009F0047"/>
    <w:rsid w:val="00A03059"/>
    <w:rsid w:val="00A04944"/>
    <w:rsid w:val="00A177EF"/>
    <w:rsid w:val="00A17A1D"/>
    <w:rsid w:val="00A57FDD"/>
    <w:rsid w:val="00A665C3"/>
    <w:rsid w:val="00A707E2"/>
    <w:rsid w:val="00A837C4"/>
    <w:rsid w:val="00A94532"/>
    <w:rsid w:val="00AB0936"/>
    <w:rsid w:val="00AC34CE"/>
    <w:rsid w:val="00AC685C"/>
    <w:rsid w:val="00AD026A"/>
    <w:rsid w:val="00AD16EB"/>
    <w:rsid w:val="00B1470D"/>
    <w:rsid w:val="00B1673B"/>
    <w:rsid w:val="00B252EC"/>
    <w:rsid w:val="00B27350"/>
    <w:rsid w:val="00B67999"/>
    <w:rsid w:val="00B7133E"/>
    <w:rsid w:val="00B83A0B"/>
    <w:rsid w:val="00B87C04"/>
    <w:rsid w:val="00B92263"/>
    <w:rsid w:val="00B96611"/>
    <w:rsid w:val="00BB1153"/>
    <w:rsid w:val="00BD56AD"/>
    <w:rsid w:val="00BF7191"/>
    <w:rsid w:val="00C03D5B"/>
    <w:rsid w:val="00C24903"/>
    <w:rsid w:val="00C344AF"/>
    <w:rsid w:val="00C35166"/>
    <w:rsid w:val="00C469AB"/>
    <w:rsid w:val="00C56907"/>
    <w:rsid w:val="00C622E0"/>
    <w:rsid w:val="00C75264"/>
    <w:rsid w:val="00C97762"/>
    <w:rsid w:val="00CB4F55"/>
    <w:rsid w:val="00CC090A"/>
    <w:rsid w:val="00CC0BAC"/>
    <w:rsid w:val="00CD6325"/>
    <w:rsid w:val="00CD704C"/>
    <w:rsid w:val="00CD7EF6"/>
    <w:rsid w:val="00D07AF5"/>
    <w:rsid w:val="00D10716"/>
    <w:rsid w:val="00D17FCC"/>
    <w:rsid w:val="00D262CD"/>
    <w:rsid w:val="00D36087"/>
    <w:rsid w:val="00D45A5B"/>
    <w:rsid w:val="00D63651"/>
    <w:rsid w:val="00D72493"/>
    <w:rsid w:val="00D73BF5"/>
    <w:rsid w:val="00DA794A"/>
    <w:rsid w:val="00DB6AE0"/>
    <w:rsid w:val="00DC57B8"/>
    <w:rsid w:val="00DD1F53"/>
    <w:rsid w:val="00DD27F4"/>
    <w:rsid w:val="00DD6E64"/>
    <w:rsid w:val="00DE1F63"/>
    <w:rsid w:val="00DE5DC4"/>
    <w:rsid w:val="00DF5455"/>
    <w:rsid w:val="00E04B73"/>
    <w:rsid w:val="00E06D09"/>
    <w:rsid w:val="00E12209"/>
    <w:rsid w:val="00E50E99"/>
    <w:rsid w:val="00E56F56"/>
    <w:rsid w:val="00E5787D"/>
    <w:rsid w:val="00E61F0B"/>
    <w:rsid w:val="00E749F0"/>
    <w:rsid w:val="00E8560F"/>
    <w:rsid w:val="00E8566A"/>
    <w:rsid w:val="00E85CF0"/>
    <w:rsid w:val="00E90D1C"/>
    <w:rsid w:val="00EA0B74"/>
    <w:rsid w:val="00EA32F9"/>
    <w:rsid w:val="00EB20ED"/>
    <w:rsid w:val="00EC06CB"/>
    <w:rsid w:val="00EC41D9"/>
    <w:rsid w:val="00EE3061"/>
    <w:rsid w:val="00EF687F"/>
    <w:rsid w:val="00F27F1E"/>
    <w:rsid w:val="00F56034"/>
    <w:rsid w:val="00F7070A"/>
    <w:rsid w:val="00F74636"/>
    <w:rsid w:val="00F8549E"/>
    <w:rsid w:val="00F92AF2"/>
    <w:rsid w:val="00FB0B28"/>
    <w:rsid w:val="00FB20BD"/>
    <w:rsid w:val="00FE1FBB"/>
    <w:rsid w:val="00FE23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90E2DC0-16EE-45AA-BD23-24A8610372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438D"/>
    <w:pPr>
      <w:spacing w:after="120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438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2C4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C438D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C43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438D"/>
    <w:rPr>
      <w:rFonts w:ascii="Times New Roman" w:eastAsia="Calibri" w:hAnsi="Times New Roman" w:cs="Times New Roman"/>
      <w:sz w:val="24"/>
    </w:rPr>
  </w:style>
  <w:style w:type="table" w:styleId="TableGrid">
    <w:name w:val="Table Grid"/>
    <w:basedOn w:val="TableNormal"/>
    <w:uiPriority w:val="59"/>
    <w:rsid w:val="002C43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240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4056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A4B407-E6AA-4642-970B-A7C886E9DB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5</Words>
  <Characters>2141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Hung</dc:creator>
  <cp:lastModifiedBy>Admin</cp:lastModifiedBy>
  <cp:revision>2</cp:revision>
  <dcterms:created xsi:type="dcterms:W3CDTF">2020-10-30T07:45:00Z</dcterms:created>
  <dcterms:modified xsi:type="dcterms:W3CDTF">2020-10-30T07:45:00Z</dcterms:modified>
</cp:coreProperties>
</file>